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5334" w:rsidRPr="00376A39" w:rsidRDefault="00775334" w:rsidP="00775334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76A39">
        <w:rPr>
          <w:rFonts w:ascii="Times New Roman" w:eastAsia="Calibri" w:hAnsi="Times New Roman" w:cs="Times New Roman"/>
          <w:b/>
          <w:sz w:val="24"/>
          <w:szCs w:val="24"/>
        </w:rPr>
        <w:t xml:space="preserve">Алгебра и начала математического анализа                      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    </w:t>
      </w:r>
      <w:r w:rsidRPr="00376A39">
        <w:rPr>
          <w:rFonts w:ascii="Times New Roman" w:eastAsia="Calibri" w:hAnsi="Times New Roman" w:cs="Times New Roman"/>
          <w:b/>
          <w:sz w:val="24"/>
          <w:szCs w:val="24"/>
        </w:rPr>
        <w:t xml:space="preserve">                                11 класс</w:t>
      </w:r>
    </w:p>
    <w:p w:rsidR="00775334" w:rsidRDefault="00775334" w:rsidP="00775334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775334" w:rsidRDefault="00775334" w:rsidP="00775334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eastAsia="Calibri" w:hAnsi="Times New Roman" w:cs="Times New Roman"/>
          <w:b/>
          <w:sz w:val="24"/>
          <w:szCs w:val="24"/>
        </w:rPr>
        <w:t>6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</w:p>
    <w:p w:rsidR="00775334" w:rsidRPr="00F12650" w:rsidRDefault="00775334" w:rsidP="00775334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F12650">
        <w:rPr>
          <w:rFonts w:ascii="Times New Roman" w:eastAsia="Calibri" w:hAnsi="Times New Roman" w:cs="Times New Roman"/>
          <w:b/>
          <w:sz w:val="24"/>
          <w:szCs w:val="24"/>
        </w:rPr>
        <w:t>по теме «</w:t>
      </w:r>
      <w:r w:rsidR="003A4907">
        <w:rPr>
          <w:rFonts w:ascii="Times New Roman" w:eastAsia="Calibri" w:hAnsi="Times New Roman" w:cs="Times New Roman"/>
          <w:b/>
          <w:sz w:val="24"/>
          <w:szCs w:val="24"/>
        </w:rPr>
        <w:t>Равносильность уравнений и неравенств</w:t>
      </w:r>
      <w:bookmarkStart w:id="0" w:name="_GoBack"/>
      <w:bookmarkEnd w:id="0"/>
      <w:r w:rsidRPr="00F12650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775334" w:rsidRDefault="00775334" w:rsidP="00775334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376A39">
        <w:rPr>
          <w:rFonts w:ascii="Times New Roman" w:eastAsia="Calibri" w:hAnsi="Times New Roman" w:cs="Times New Roman"/>
          <w:sz w:val="24"/>
          <w:szCs w:val="24"/>
        </w:rPr>
        <w:t>(</w:t>
      </w:r>
      <w:r>
        <w:rPr>
          <w:rFonts w:ascii="Times New Roman" w:eastAsia="Calibri" w:hAnsi="Times New Roman" w:cs="Times New Roman"/>
          <w:sz w:val="24"/>
          <w:szCs w:val="24"/>
        </w:rPr>
        <w:t>Базовый</w:t>
      </w:r>
      <w:r w:rsidRPr="00376A39">
        <w:rPr>
          <w:rFonts w:ascii="Times New Roman" w:eastAsia="Calibri" w:hAnsi="Times New Roman" w:cs="Times New Roman"/>
          <w:sz w:val="24"/>
          <w:szCs w:val="24"/>
        </w:rPr>
        <w:t xml:space="preserve"> уровень)</w:t>
      </w:r>
    </w:p>
    <w:p w:rsidR="00775334" w:rsidRPr="00376A39" w:rsidRDefault="00775334" w:rsidP="00775334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5"/>
        <w:gridCol w:w="7524"/>
      </w:tblGrid>
      <w:tr w:rsidR="00775334" w:rsidRPr="00F12650" w:rsidTr="00775334">
        <w:tc>
          <w:tcPr>
            <w:tcW w:w="835" w:type="dxa"/>
          </w:tcPr>
          <w:p w:rsidR="00775334" w:rsidRPr="00F12650" w:rsidRDefault="00775334" w:rsidP="00AE775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7524" w:type="dxa"/>
          </w:tcPr>
          <w:p w:rsidR="00775334" w:rsidRPr="00F12650" w:rsidRDefault="00775334" w:rsidP="00AE775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</w:tr>
      <w:tr w:rsidR="00775334" w:rsidRPr="00F12650" w:rsidTr="00775334">
        <w:tc>
          <w:tcPr>
            <w:tcW w:w="835" w:type="dxa"/>
          </w:tcPr>
          <w:p w:rsidR="00775334" w:rsidRPr="00F12650" w:rsidRDefault="00775334" w:rsidP="00AE775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524" w:type="dxa"/>
          </w:tcPr>
          <w:p w:rsidR="00775334" w:rsidRDefault="00775334" w:rsidP="00AE775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  <w:r w:rsidRPr="00376A39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30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3.75pt;height:20.25pt" o:ole="">
                  <v:imagedata r:id="rId7" o:title=""/>
                </v:shape>
                <o:OLEObject Type="Embed" ProgID="Equation.DSMT4" ShapeID="_x0000_i1025" DrawAspect="Content" ObjectID="_1643909592" r:id="rId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775334" w:rsidRPr="00F12650" w:rsidRDefault="00775334" w:rsidP="00AE775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75334" w:rsidRPr="00F12650" w:rsidTr="00775334">
        <w:tc>
          <w:tcPr>
            <w:tcW w:w="835" w:type="dxa"/>
          </w:tcPr>
          <w:p w:rsidR="00775334" w:rsidRPr="00F12650" w:rsidRDefault="00775334" w:rsidP="00AE775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524" w:type="dxa"/>
          </w:tcPr>
          <w:p w:rsidR="00775334" w:rsidRDefault="00775334" w:rsidP="00AE775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  <w:r w:rsidR="00782BF4" w:rsidRPr="00782BF4">
              <w:rPr>
                <w:rFonts w:ascii="Times New Roman" w:eastAsia="Calibri" w:hAnsi="Times New Roman" w:cs="Times New Roman"/>
                <w:position w:val="-18"/>
                <w:sz w:val="24"/>
                <w:szCs w:val="24"/>
              </w:rPr>
              <w:object w:dxaOrig="3280" w:dyaOrig="540">
                <v:shape id="_x0000_i1026" type="#_x0000_t75" style="width:164.25pt;height:27pt" o:ole="">
                  <v:imagedata r:id="rId9" o:title=""/>
                </v:shape>
                <o:OLEObject Type="Embed" ProgID="Equation.DSMT4" ShapeID="_x0000_i1026" DrawAspect="Content" ObjectID="_1643909593" r:id="rId1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775334" w:rsidRDefault="00775334" w:rsidP="00AE775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75334" w:rsidRPr="00F12650" w:rsidTr="00775334">
        <w:tc>
          <w:tcPr>
            <w:tcW w:w="835" w:type="dxa"/>
          </w:tcPr>
          <w:p w:rsidR="00775334" w:rsidRPr="00F12650" w:rsidRDefault="00775334" w:rsidP="00AE775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524" w:type="dxa"/>
          </w:tcPr>
          <w:p w:rsidR="00775334" w:rsidRDefault="00775334" w:rsidP="0077533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  <w:r w:rsidRPr="00F631EE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420" w:dyaOrig="340">
                <v:shape id="_x0000_i1027" type="#_x0000_t75" style="width:71.25pt;height:17.25pt" o:ole="">
                  <v:imagedata r:id="rId11" o:title=""/>
                </v:shape>
                <o:OLEObject Type="Embed" ProgID="Equation.DSMT4" ShapeID="_x0000_i1027" DrawAspect="Content" ObjectID="_1643909594" r:id="rId12"/>
              </w:object>
            </w:r>
          </w:p>
          <w:p w:rsidR="00775334" w:rsidRDefault="00775334" w:rsidP="0077533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75334" w:rsidRPr="00F12650" w:rsidTr="00775334">
        <w:tc>
          <w:tcPr>
            <w:tcW w:w="835" w:type="dxa"/>
          </w:tcPr>
          <w:p w:rsidR="00775334" w:rsidRPr="00F12650" w:rsidRDefault="00775334" w:rsidP="00AE775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524" w:type="dxa"/>
          </w:tcPr>
          <w:p w:rsidR="00775334" w:rsidRDefault="00775334" w:rsidP="0077533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Pr="00F12650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440" w:dyaOrig="360">
                <v:shape id="_x0000_i1028" type="#_x0000_t75" style="width:1in;height:18pt" o:ole="">
                  <v:imagedata r:id="rId13" o:title=""/>
                </v:shape>
                <o:OLEObject Type="Embed" ProgID="Equation.DSMT4" ShapeID="_x0000_i1028" DrawAspect="Content" ObjectID="_1643909595" r:id="rId14"/>
              </w:object>
            </w:r>
          </w:p>
          <w:p w:rsidR="00775334" w:rsidRPr="00F12650" w:rsidRDefault="00775334" w:rsidP="0077533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75334" w:rsidRPr="00F12650" w:rsidTr="00775334">
        <w:tc>
          <w:tcPr>
            <w:tcW w:w="835" w:type="dxa"/>
          </w:tcPr>
          <w:p w:rsidR="00775334" w:rsidRPr="00F12650" w:rsidRDefault="00775334" w:rsidP="00AE775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524" w:type="dxa"/>
          </w:tcPr>
          <w:p w:rsidR="00775334" w:rsidRDefault="00775334" w:rsidP="00AE775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  <w:r w:rsidR="00782BF4" w:rsidRPr="00782BF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400" w:dyaOrig="460">
                <v:shape id="_x0000_i1029" type="#_x0000_t75" style="width:120pt;height:22.5pt" o:ole="">
                  <v:imagedata r:id="rId15" o:title=""/>
                </v:shape>
                <o:OLEObject Type="Embed" ProgID="Equation.DSMT4" ShapeID="_x0000_i1029" DrawAspect="Content" ObjectID="_1643909596" r:id="rId16"/>
              </w:object>
            </w:r>
          </w:p>
          <w:p w:rsidR="00775334" w:rsidRPr="00F12650" w:rsidRDefault="00775334" w:rsidP="00AE775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75334" w:rsidRPr="00F12650" w:rsidTr="00775334">
        <w:tc>
          <w:tcPr>
            <w:tcW w:w="835" w:type="dxa"/>
          </w:tcPr>
          <w:p w:rsidR="00775334" w:rsidRPr="00F12650" w:rsidRDefault="00775334" w:rsidP="00AE775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524" w:type="dxa"/>
          </w:tcPr>
          <w:p w:rsidR="00775334" w:rsidRDefault="00775334" w:rsidP="0077533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799" w:dyaOrig="400">
                <v:shape id="_x0000_i1030" type="#_x0000_t75" style="width:140.25pt;height:20.25pt" o:ole="">
                  <v:imagedata r:id="rId17" o:title=""/>
                </v:shape>
                <o:OLEObject Type="Embed" ProgID="Equation.DSMT4" ShapeID="_x0000_i1030" DrawAspect="Content" ObjectID="_1643909597" r:id="rId18"/>
              </w:object>
            </w:r>
          </w:p>
          <w:p w:rsidR="00775334" w:rsidRPr="00F12650" w:rsidRDefault="00775334" w:rsidP="0077533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75334" w:rsidRPr="00F12650" w:rsidTr="00775334">
        <w:tc>
          <w:tcPr>
            <w:tcW w:w="835" w:type="dxa"/>
          </w:tcPr>
          <w:p w:rsidR="00775334" w:rsidRPr="00F12650" w:rsidRDefault="00775334" w:rsidP="00AE775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524" w:type="dxa"/>
          </w:tcPr>
          <w:p w:rsidR="00775334" w:rsidRDefault="00775334" w:rsidP="0077533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Pr="0067040A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380" w:dyaOrig="360">
                <v:shape id="_x0000_i1031" type="#_x0000_t75" style="width:69pt;height:18pt" o:ole="">
                  <v:imagedata r:id="rId19" o:title=""/>
                </v:shape>
                <o:OLEObject Type="Embed" ProgID="Equation.DSMT4" ShapeID="_x0000_i1031" DrawAspect="Content" ObjectID="_1643909598" r:id="rId20"/>
              </w:object>
            </w:r>
          </w:p>
          <w:p w:rsidR="00775334" w:rsidRPr="00F12650" w:rsidRDefault="00775334" w:rsidP="0077533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75334" w:rsidRPr="00F12650" w:rsidTr="00775334">
        <w:tc>
          <w:tcPr>
            <w:tcW w:w="835" w:type="dxa"/>
          </w:tcPr>
          <w:p w:rsidR="00775334" w:rsidRPr="00F12650" w:rsidRDefault="00775334" w:rsidP="00AE775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524" w:type="dxa"/>
          </w:tcPr>
          <w:p w:rsidR="00775334" w:rsidRDefault="00775334" w:rsidP="0077533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  <w:r w:rsidRPr="00F12650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2540" w:dyaOrig="440">
                <v:shape id="_x0000_i1032" type="#_x0000_t75" style="width:126.75pt;height:21.75pt" o:ole="">
                  <v:imagedata r:id="rId21" o:title=""/>
                </v:shape>
                <o:OLEObject Type="Embed" ProgID="Equation.DSMT4" ShapeID="_x0000_i1032" DrawAspect="Content" ObjectID="_1643909599" r:id="rId22"/>
              </w:object>
            </w:r>
          </w:p>
          <w:p w:rsidR="00775334" w:rsidRPr="00F12650" w:rsidRDefault="00775334" w:rsidP="0077533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775334" w:rsidRDefault="00775334" w:rsidP="00775334"/>
    <w:p w:rsidR="004445C6" w:rsidRDefault="004445C6"/>
    <w:sectPr w:rsidR="004445C6">
      <w:headerReference w:type="default" r:id="rId2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648C2" w:rsidRDefault="003648C2">
      <w:pPr>
        <w:spacing w:after="0" w:line="240" w:lineRule="auto"/>
      </w:pPr>
      <w:r>
        <w:separator/>
      </w:r>
    </w:p>
  </w:endnote>
  <w:endnote w:type="continuationSeparator" w:id="0">
    <w:p w:rsidR="003648C2" w:rsidRDefault="003648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648C2" w:rsidRDefault="003648C2">
      <w:pPr>
        <w:spacing w:after="0" w:line="240" w:lineRule="auto"/>
      </w:pPr>
      <w:r>
        <w:separator/>
      </w:r>
    </w:p>
  </w:footnote>
  <w:footnote w:type="continuationSeparator" w:id="0">
    <w:p w:rsidR="003648C2" w:rsidRDefault="003648C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76A39" w:rsidRDefault="00775334" w:rsidP="00376A39">
    <w:pPr>
      <w:pStyle w:val="a4"/>
      <w:jc w:val="center"/>
    </w:pPr>
    <w:r>
      <w:t>МБОУ «Гвардейская школа-гимназия №2»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EE4573D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530B09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5334"/>
    <w:rsid w:val="00131098"/>
    <w:rsid w:val="002A3CF2"/>
    <w:rsid w:val="003648C2"/>
    <w:rsid w:val="003A4907"/>
    <w:rsid w:val="004445C6"/>
    <w:rsid w:val="00775334"/>
    <w:rsid w:val="00782BF4"/>
    <w:rsid w:val="00B95A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821B030-62D1-4218-8CB6-5CF76AF00E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533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775334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77533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775334"/>
  </w:style>
  <w:style w:type="table" w:styleId="a3">
    <w:name w:val="Table Grid"/>
    <w:basedOn w:val="a1"/>
    <w:uiPriority w:val="39"/>
    <w:rsid w:val="0077533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782BF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782BF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90</Words>
  <Characters>514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3</cp:revision>
  <cp:lastPrinted>2020-02-22T17:28:00Z</cp:lastPrinted>
  <dcterms:created xsi:type="dcterms:W3CDTF">2017-03-20T10:29:00Z</dcterms:created>
  <dcterms:modified xsi:type="dcterms:W3CDTF">2020-02-22T17:44:00Z</dcterms:modified>
</cp:coreProperties>
</file>